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10774" w:type="dxa"/>
        <w:tblInd w:w="-743" w:type="dxa"/>
        <w:tblLayout w:type="fixed"/>
        <w:tblLook w:val="04A0"/>
      </w:tblPr>
      <w:tblGrid>
        <w:gridCol w:w="671"/>
        <w:gridCol w:w="2809"/>
        <w:gridCol w:w="1199"/>
        <w:gridCol w:w="4110"/>
        <w:gridCol w:w="1985"/>
      </w:tblGrid>
      <w:tr w:rsidR="00C2026C" w:rsidRPr="006D1A1C" w:rsidTr="00994E56">
        <w:tc>
          <w:tcPr>
            <w:tcW w:w="10774" w:type="dxa"/>
            <w:gridSpan w:val="5"/>
            <w:shd w:val="clear" w:color="auto" w:fill="F2F2F2" w:themeFill="background1" w:themeFillShade="F2"/>
          </w:tcPr>
          <w:p w:rsidR="00C2026C" w:rsidRPr="006D1A1C" w:rsidRDefault="00C2026C" w:rsidP="000E6CE7">
            <w:pPr>
              <w:bidi/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مؤسسة:</w:t>
            </w:r>
            <w:r w:rsidR="00B9489E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ثانوية خ</w:t>
            </w:r>
            <w:r w:rsidR="00D447F7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</w:t>
            </w:r>
            <w:r w:rsidR="00B9489E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لص سليمان  </w:t>
            </w:r>
            <w:r w:rsidR="001A3647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-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بشلول -</w:t>
            </w:r>
            <w:r w:rsidR="00370253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3E6EA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0A3D7C" w:rsidRPr="006D1A1C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   </w:t>
            </w:r>
            <w:r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</w:t>
            </w:r>
            <w:r w:rsidRPr="006D1A1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بطاقة رقم:</w:t>
            </w:r>
            <w:r w:rsidR="005D57B9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90011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2</w:t>
            </w:r>
            <w:r w:rsidR="000E6CE7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5</w:t>
            </w:r>
            <w:r w:rsidR="0027464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3E6EA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 </w:t>
            </w:r>
            <w:r w:rsidR="003E6EA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274642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8A59D4" w:rsidRPr="006D1A1C">
              <w:rPr>
                <w:rFonts w:asciiTheme="majorBidi" w:hAnsiTheme="majorBidi" w:cs="MCS Nask S_U normal."/>
                <w:sz w:val="28"/>
                <w:szCs w:val="28"/>
                <w:lang w:bidi="ar-DZ"/>
              </w:rPr>
              <w:t xml:space="preserve">    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  </w:t>
            </w:r>
            <w:r w:rsidR="005D57B9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 </w:t>
            </w:r>
            <w:r w:rsidRPr="006D1A1C">
              <w:rPr>
                <w:rFonts w:asciiTheme="majorBidi" w:hAnsiTheme="majorBidi" w:cs="MCS Nask S_U normal."/>
                <w:b/>
                <w:bCs/>
                <w:sz w:val="28"/>
                <w:szCs w:val="28"/>
                <w:rtl/>
                <w:lang w:bidi="ar-DZ"/>
              </w:rPr>
              <w:t>الأستاذ:</w:t>
            </w:r>
            <w:r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 xml:space="preserve"> 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شدانــي عبد الم</w:t>
            </w:r>
            <w:r w:rsidR="008A59D4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ـ</w:t>
            </w:r>
            <w:r w:rsidR="00F5681F" w:rsidRPr="006D1A1C">
              <w:rPr>
                <w:rFonts w:asciiTheme="majorBidi" w:hAnsiTheme="majorBidi" w:cs="MCS Nask S_U normal."/>
                <w:sz w:val="28"/>
                <w:szCs w:val="28"/>
                <w:rtl/>
                <w:lang w:bidi="ar-DZ"/>
              </w:rPr>
              <w:t>الك</w:t>
            </w:r>
          </w:p>
        </w:tc>
      </w:tr>
      <w:tr w:rsidR="00C2026C" w:rsidRPr="006D1A1C" w:rsidTr="00994E56">
        <w:tc>
          <w:tcPr>
            <w:tcW w:w="3480" w:type="dxa"/>
            <w:gridSpan w:val="2"/>
          </w:tcPr>
          <w:p w:rsidR="00C2026C" w:rsidRPr="006D1A1C" w:rsidRDefault="00145994" w:rsidP="000E6CE7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0</w:t>
            </w:r>
            <w:r w:rsidR="000E6CE7"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8</w:t>
            </w:r>
            <w:r w:rsidR="00E73ED3"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/</w:t>
            </w:r>
            <w:r w:rsidR="00584204"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2</w:t>
            </w:r>
            <w:r w:rsidR="00E73ED3"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/2011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اريخ</w:t>
            </w:r>
            <w:proofErr w:type="gramEnd"/>
          </w:p>
        </w:tc>
        <w:tc>
          <w:tcPr>
            <w:tcW w:w="4110" w:type="dxa"/>
          </w:tcPr>
          <w:p w:rsidR="00C2026C" w:rsidRPr="006D1A1C" w:rsidRDefault="007B4616" w:rsidP="00E73ED3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جبر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(الأعداد و الحساب )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حصة</w:t>
            </w:r>
            <w:proofErr w:type="gramEnd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C2026C" w:rsidRPr="006D1A1C" w:rsidTr="00994E56">
        <w:tc>
          <w:tcPr>
            <w:tcW w:w="3480" w:type="dxa"/>
            <w:gridSpan w:val="2"/>
          </w:tcPr>
          <w:p w:rsidR="00C2026C" w:rsidRPr="006D1A1C" w:rsidRDefault="00DA7D8B" w:rsidP="00DA7D8B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3  تقني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رياض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قسم</w:t>
            </w:r>
            <w:proofErr w:type="gramEnd"/>
          </w:p>
        </w:tc>
        <w:tc>
          <w:tcPr>
            <w:tcW w:w="4110" w:type="dxa"/>
          </w:tcPr>
          <w:p w:rsidR="00C2026C" w:rsidRPr="006D1A1C" w:rsidRDefault="007B4616" w:rsidP="006D1A1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سمة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في </w:t>
            </w:r>
            <w:r w:rsidR="006D1A1C"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7" type="#_x0000_t75" style="width:12.1pt;height:13.25pt" o:ole="">
                  <v:imagedata r:id="rId6" o:title=""/>
                </v:shape>
                <o:OLEObject Type="Embed" ProgID="Equation.DSMT4" ShapeID="_x0000_i1407" DrawAspect="Content" ObjectID="_1399048066" r:id="rId7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حور</w:t>
            </w:r>
            <w:proofErr w:type="gramEnd"/>
          </w:p>
        </w:tc>
      </w:tr>
      <w:tr w:rsidR="00C2026C" w:rsidRPr="006D1A1C" w:rsidTr="00994E56">
        <w:tc>
          <w:tcPr>
            <w:tcW w:w="3480" w:type="dxa"/>
            <w:gridSpan w:val="2"/>
          </w:tcPr>
          <w:p w:rsidR="00C2026C" w:rsidRPr="006D1A1C" w:rsidRDefault="005D57B9" w:rsidP="0085064D">
            <w:pPr>
              <w:bidi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ساع</w:t>
            </w:r>
            <w:r w:rsidR="007E4D74"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ة</w:t>
            </w:r>
            <w:proofErr w:type="gramEnd"/>
            <w:r w:rsidR="007E4D74"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احدة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دة</w:t>
            </w:r>
            <w:proofErr w:type="gramEnd"/>
          </w:p>
        </w:tc>
        <w:tc>
          <w:tcPr>
            <w:tcW w:w="4110" w:type="dxa"/>
          </w:tcPr>
          <w:p w:rsidR="00C2026C" w:rsidRPr="006D1A1C" w:rsidRDefault="007B4616" w:rsidP="006D1A1C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القسمة</w:t>
            </w:r>
            <w:r w:rsidR="000E6CE7"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إقليدية 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في </w:t>
            </w:r>
            <w:r w:rsidR="006D1A1C" w:rsidRPr="006D1A1C">
              <w:rPr>
                <w:rFonts w:asciiTheme="majorBidi" w:hAnsiTheme="majorBidi" w:cstheme="majorBidi"/>
                <w:position w:val="-4"/>
                <w:sz w:val="28"/>
                <w:szCs w:val="28"/>
              </w:rPr>
              <w:object w:dxaOrig="240" w:dyaOrig="260">
                <v:shape id="_x0000_i1409" type="#_x0000_t75" style="width:12.1pt;height:13.25pt" o:ole="">
                  <v:imagedata r:id="rId8" o:title=""/>
                </v:shape>
                <o:OLEObject Type="Embed" ProgID="Equation.DSMT4" ShapeID="_x0000_i1409" DrawAspect="Content" ObjectID="_1399048067" r:id="rId9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ضوع</w:t>
            </w:r>
            <w:proofErr w:type="gramEnd"/>
          </w:p>
        </w:tc>
      </w:tr>
      <w:tr w:rsidR="00C2026C" w:rsidRPr="006D1A1C" w:rsidTr="00994E56">
        <w:tc>
          <w:tcPr>
            <w:tcW w:w="3480" w:type="dxa"/>
            <w:gridSpan w:val="2"/>
          </w:tcPr>
          <w:p w:rsidR="00C2026C" w:rsidRPr="006D1A1C" w:rsidRDefault="007B4616" w:rsidP="007B4616">
            <w:pPr>
              <w:pStyle w:val="Paragraphedeliste"/>
              <w:tabs>
                <w:tab w:val="left" w:pos="915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-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عارف</w:t>
            </w:r>
            <w:proofErr w:type="gramEnd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كتسبة</w:t>
            </w:r>
          </w:p>
        </w:tc>
        <w:tc>
          <w:tcPr>
            <w:tcW w:w="4110" w:type="dxa"/>
          </w:tcPr>
          <w:p w:rsidR="001837F2" w:rsidRPr="006D1A1C" w:rsidRDefault="007B4616" w:rsidP="006D1A1C">
            <w:pPr>
              <w:pStyle w:val="Paragraphedeliste"/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-</w:t>
            </w:r>
            <w:r w:rsidR="008F61D0"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="00BF3F07"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إستعمال خواص قابلية القسمة في </w:t>
            </w:r>
            <w:r w:rsidR="006D1A1C"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40" w:dyaOrig="260">
                <v:shape id="_x0000_i1411" type="#_x0000_t75" style="width:12.1pt;height:13.25pt" o:ole="">
                  <v:imagedata r:id="rId10" o:title=""/>
                </v:shape>
                <o:OLEObject Type="Embed" ProgID="Equation.DSMT4" ShapeID="_x0000_i1411" DrawAspect="Content" ObjectID="_1399048068" r:id="rId11"/>
              </w:objec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كفاءات</w:t>
            </w:r>
            <w:proofErr w:type="gramEnd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المستهدفة</w:t>
            </w:r>
          </w:p>
        </w:tc>
      </w:tr>
      <w:tr w:rsidR="00C2026C" w:rsidRPr="006D1A1C" w:rsidTr="00994E56">
        <w:tc>
          <w:tcPr>
            <w:tcW w:w="3480" w:type="dxa"/>
            <w:gridSpan w:val="2"/>
          </w:tcPr>
          <w:p w:rsidR="00C2026C" w:rsidRPr="006D1A1C" w:rsidRDefault="005740DA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الكتاب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مدرسي</w:t>
            </w:r>
          </w:p>
        </w:tc>
        <w:tc>
          <w:tcPr>
            <w:tcW w:w="1199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proofErr w:type="gramStart"/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جع</w:t>
            </w:r>
            <w:proofErr w:type="gramEnd"/>
          </w:p>
        </w:tc>
        <w:tc>
          <w:tcPr>
            <w:tcW w:w="4110" w:type="dxa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1985" w:type="dxa"/>
            <w:shd w:val="clear" w:color="auto" w:fill="F2F2F2" w:themeFill="background1" w:themeFillShade="F2"/>
          </w:tcPr>
          <w:p w:rsidR="00C2026C" w:rsidRPr="006D1A1C" w:rsidRDefault="00C2026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 البداغوجية</w:t>
            </w:r>
          </w:p>
        </w:tc>
      </w:tr>
      <w:tr w:rsidR="006D1A1C" w:rsidRPr="006D1A1C" w:rsidTr="006D1A1C">
        <w:tc>
          <w:tcPr>
            <w:tcW w:w="671" w:type="dxa"/>
            <w:shd w:val="clear" w:color="auto" w:fill="F2F2F2" w:themeFill="background1" w:themeFillShade="F2"/>
          </w:tcPr>
          <w:p w:rsidR="006D1A1C" w:rsidRPr="006D1A1C" w:rsidRDefault="006D1A1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الزمن</w:t>
            </w:r>
          </w:p>
        </w:tc>
        <w:tc>
          <w:tcPr>
            <w:tcW w:w="8118" w:type="dxa"/>
            <w:gridSpan w:val="3"/>
            <w:shd w:val="clear" w:color="auto" w:fill="F2F2F2" w:themeFill="background1" w:themeFillShade="F2"/>
          </w:tcPr>
          <w:p w:rsidR="006D1A1C" w:rsidRPr="006D1A1C" w:rsidRDefault="006D1A1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راحل الدرس</w:t>
            </w:r>
          </w:p>
        </w:tc>
        <w:tc>
          <w:tcPr>
            <w:tcW w:w="1985" w:type="dxa"/>
            <w:shd w:val="clear" w:color="auto" w:fill="F2F2F2" w:themeFill="background1" w:themeFillShade="F2"/>
          </w:tcPr>
          <w:p w:rsidR="006D1A1C" w:rsidRPr="006D1A1C" w:rsidRDefault="006D1A1C" w:rsidP="00E73ED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سير الدرس</w:t>
            </w:r>
          </w:p>
        </w:tc>
      </w:tr>
      <w:tr w:rsidR="006D1A1C" w:rsidRPr="006D1A1C" w:rsidTr="006D1A1C">
        <w:trPr>
          <w:trHeight w:val="571"/>
        </w:trPr>
        <w:tc>
          <w:tcPr>
            <w:tcW w:w="671" w:type="dxa"/>
            <w:shd w:val="clear" w:color="auto" w:fill="FFFFFF" w:themeFill="background1"/>
          </w:tcPr>
          <w:p w:rsidR="006D1A1C" w:rsidRPr="006D1A1C" w:rsidRDefault="006D1A1C" w:rsidP="006D1A1C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6D1A1C" w:rsidRPr="006D1A1C" w:rsidRDefault="006D1A1C" w:rsidP="006D1A1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1</w:t>
            </w:r>
            <w:r w:rsidRPr="006D1A1C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عتبر  الثنائية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6D1A1C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40" w:dyaOrig="440">
                <v:shape id="_x0000_i1418" type="#_x0000_t75" style="width:27.05pt;height:21.9pt" o:ole="">
                  <v:imagedata r:id="rId12" o:title=""/>
                </v:shape>
                <o:OLEObject Type="Embed" ProgID="Equation.DSMT4" ShapeID="_x0000_i1418" DrawAspect="Content" ObjectID="_1399048069" r:id="rId13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: </w:t>
            </w:r>
            <w:r w:rsidRPr="006D1A1C">
              <w:rPr>
                <w:rFonts w:asciiTheme="majorBidi" w:hAnsiTheme="majorBidi" w:cstheme="majorBidi"/>
                <w:position w:val="-6"/>
                <w:sz w:val="28"/>
                <w:szCs w:val="28"/>
                <w:lang w:bidi="ar-DZ"/>
              </w:rPr>
              <w:object w:dxaOrig="940" w:dyaOrig="279">
                <v:shape id="_x0000_i1424" type="#_x0000_t75" style="width:47.25pt;height:13.8pt" o:ole="">
                  <v:imagedata r:id="rId14" o:title=""/>
                </v:shape>
                <o:OLEObject Type="Embed" ProgID="Equation.DSMT4" ShapeID="_x0000_i1424" DrawAspect="Content" ObjectID="_1399048070" r:id="rId15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620" w:dyaOrig="260">
                <v:shape id="_x0000_i1429" type="#_x0000_t75" style="width:31.1pt;height:13.25pt" o:ole="">
                  <v:imagedata r:id="rId16" o:title=""/>
                </v:shape>
                <o:OLEObject Type="Embed" ProgID="Equation.DSMT4" ShapeID="_x0000_i1429" DrawAspect="Content" ObjectID="_1399048071" r:id="rId17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ما هي الثنائية </w:t>
            </w:r>
            <w:r w:rsidRPr="006D1A1C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540" w:dyaOrig="440">
                <v:shape id="_x0000_i1433" type="#_x0000_t75" style="width:27.05pt;height:21.9pt" o:ole="">
                  <v:imagedata r:id="rId18" o:title=""/>
                </v:shape>
                <o:OLEObject Type="Embed" ProgID="Equation.DSMT4" ShapeID="_x0000_i1433" DrawAspect="Content" ObjectID="_1399048072" r:id="rId19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تي تحقق : </w:t>
            </w: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140" w:dyaOrig="320">
                <v:shape id="_x0000_i1436" type="#_x0000_t75" style="width:57pt;height:16.15pt" o:ole="">
                  <v:imagedata r:id="rId20" o:title=""/>
                </v:shape>
                <o:OLEObject Type="Embed" ProgID="Equation.DSMT4" ShapeID="_x0000_i1436" DrawAspect="Content" ObjectID="_1399048073" r:id="rId21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 : </w:t>
            </w:r>
            <w:r w:rsidRPr="006D1A1C">
              <w:rPr>
                <w:rFonts w:asciiTheme="majorBidi" w:hAnsiTheme="majorBidi" w:cstheme="majorBidi"/>
                <w:position w:val="-8"/>
                <w:sz w:val="28"/>
                <w:szCs w:val="28"/>
                <w:lang w:bidi="ar-DZ"/>
              </w:rPr>
              <w:object w:dxaOrig="1020" w:dyaOrig="300">
                <v:shape id="_x0000_i1438" type="#_x0000_t75" style="width:51.25pt;height:15pt" o:ole="">
                  <v:imagedata r:id="rId22" o:title=""/>
                </v:shape>
                <o:OLEObject Type="Embed" ProgID="Equation.DSMT4" ShapeID="_x0000_i1438" DrawAspect="Content" ObjectID="_1399048074" r:id="rId23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6D1A1C" w:rsidRPr="006D1A1C" w:rsidTr="006D1A1C">
        <w:trPr>
          <w:trHeight w:val="2278"/>
        </w:trPr>
        <w:tc>
          <w:tcPr>
            <w:tcW w:w="671" w:type="dxa"/>
            <w:shd w:val="clear" w:color="auto" w:fill="FFFFFF" w:themeFill="background1"/>
          </w:tcPr>
          <w:p w:rsidR="006D1A1C" w:rsidRPr="006D1A1C" w:rsidRDefault="006D1A1C" w:rsidP="006558E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6D1A1C" w:rsidRPr="006D1A1C" w:rsidRDefault="006D1A1C" w:rsidP="006D1A1C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1/القسمة الإقليدية في </w:t>
            </w:r>
            <w:r w:rsidRPr="006D1A1C">
              <w:rPr>
                <w:rFonts w:asciiTheme="majorBidi" w:hAnsiTheme="majorBidi" w:cstheme="majorBidi"/>
                <w:b/>
                <w:bCs/>
                <w:color w:val="FF0000"/>
                <w:position w:val="-4"/>
                <w:sz w:val="28"/>
                <w:szCs w:val="28"/>
                <w:u w:val="single"/>
                <w:lang w:bidi="ar-DZ"/>
              </w:rPr>
              <w:object w:dxaOrig="240" w:dyaOrig="260">
                <v:shape id="_x0000_i1440" type="#_x0000_t75" style="width:12.1pt;height:13.25pt" o:ole="">
                  <v:imagedata r:id="rId24" o:title=""/>
                </v:shape>
                <o:OLEObject Type="Embed" ProgID="Equation.DSMT4" ShapeID="_x0000_i1440" DrawAspect="Content" ObjectID="_1399048075" r:id="rId25"/>
              </w:object>
            </w: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:</w:t>
            </w:r>
          </w:p>
          <w:tbl>
            <w:tblPr>
              <w:tblStyle w:val="Grilledutableau"/>
              <w:bidiVisual/>
              <w:tblW w:w="7658" w:type="dxa"/>
              <w:tblLayout w:type="fixed"/>
              <w:tblLook w:val="04A0"/>
            </w:tblPr>
            <w:tblGrid>
              <w:gridCol w:w="7658"/>
            </w:tblGrid>
            <w:tr w:rsidR="006D1A1C" w:rsidRPr="006D1A1C" w:rsidTr="006D1A1C">
              <w:trPr>
                <w:trHeight w:val="1473"/>
              </w:trPr>
              <w:tc>
                <w:tcPr>
                  <w:tcW w:w="7658" w:type="dxa"/>
                </w:tcPr>
                <w:p w:rsidR="006D1A1C" w:rsidRPr="006D1A1C" w:rsidRDefault="006D1A1C" w:rsidP="006D1A1C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6D1A1C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مبرهنة</w:t>
                  </w:r>
                  <w:proofErr w:type="gramEnd"/>
                  <w:r w:rsidRPr="006D1A1C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443" type="#_x0000_t75" style="width:9.8pt;height:9.8pt" o:ole="">
                        <v:imagedata r:id="rId26" o:title=""/>
                      </v:shape>
                      <o:OLEObject Type="Embed" ProgID="Equation.DSMT4" ShapeID="_x0000_i1443" DrawAspect="Content" ObjectID="_1399048076" r:id="rId27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عدد صحيح و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446" type="#_x0000_t75" style="width:9.2pt;height:13.25pt" o:ole="">
                        <v:imagedata r:id="rId28" o:title=""/>
                      </v:shape>
                      <o:OLEObject Type="Embed" ProgID="Equation.DSMT4" ShapeID="_x0000_i1446" DrawAspect="Content" ObjectID="_1399048077" r:id="rId29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 طبيعي غير معدوم. توجد ثنائية </w:t>
                  </w:r>
                </w:p>
                <w:p w:rsidR="006D1A1C" w:rsidRPr="006D1A1C" w:rsidRDefault="006D1A1C" w:rsidP="006D1A1C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proofErr w:type="gramStart"/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وحيدة</w:t>
                  </w:r>
                  <w:proofErr w:type="gramEnd"/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6D1A1C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540" w:dyaOrig="440">
                      <v:shape id="_x0000_i1450" type="#_x0000_t75" style="width:27.05pt;height:21.9pt" o:ole="">
                        <v:imagedata r:id="rId30" o:title=""/>
                      </v:shape>
                      <o:OLEObject Type="Embed" ProgID="Equation.DSMT4" ShapeID="_x0000_i1450" DrawAspect="Content" ObjectID="_1399048078" r:id="rId31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من الأعداد الصحيحة حيث: </w:t>
                  </w:r>
                  <w:r w:rsidRPr="006D1A1C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1140" w:dyaOrig="320">
                      <v:shape id="_x0000_i1454" type="#_x0000_t75" style="width:57pt;height:16.15pt" o:ole="">
                        <v:imagedata r:id="rId32" o:title=""/>
                      </v:shape>
                      <o:OLEObject Type="Embed" ProgID="Equation.DSMT4" ShapeID="_x0000_i1454" DrawAspect="Content" ObjectID="_1399048079" r:id="rId33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6D1A1C">
                    <w:rPr>
                      <w:rFonts w:asciiTheme="majorBidi" w:hAnsiTheme="majorBidi" w:cstheme="majorBidi"/>
                      <w:position w:val="-8"/>
                      <w:sz w:val="28"/>
                      <w:szCs w:val="28"/>
                      <w:lang w:bidi="ar-DZ"/>
                    </w:rPr>
                    <w:object w:dxaOrig="1020" w:dyaOrig="300">
                      <v:shape id="_x0000_i1458" type="#_x0000_t75" style="width:51.25pt;height:15pt" o:ole="">
                        <v:imagedata r:id="rId34" o:title=""/>
                      </v:shape>
                      <o:OLEObject Type="Embed" ProgID="Equation.DSMT4" ShapeID="_x0000_i1458" DrawAspect="Content" ObjectID="_1399048080" r:id="rId35"/>
                    </w:object>
                  </w:r>
                </w:p>
                <w:p w:rsidR="006D1A1C" w:rsidRPr="006D1A1C" w:rsidRDefault="006D1A1C" w:rsidP="006D1A1C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-تسمى عملية البحث عن الثنائية </w:t>
                  </w:r>
                  <w:r w:rsidRPr="006D1A1C">
                    <w:rPr>
                      <w:rFonts w:asciiTheme="majorBidi" w:hAnsiTheme="majorBidi" w:cstheme="majorBidi"/>
                      <w:position w:val="-16"/>
                      <w:sz w:val="28"/>
                      <w:szCs w:val="28"/>
                      <w:lang w:bidi="ar-DZ"/>
                    </w:rPr>
                    <w:object w:dxaOrig="540" w:dyaOrig="440">
                      <v:shape id="_x0000_i1466" type="#_x0000_t75" style="width:27.05pt;height:21.9pt" o:ole="">
                        <v:imagedata r:id="rId36" o:title=""/>
                      </v:shape>
                      <o:OLEObject Type="Embed" ProgID="Equation.DSMT4" ShapeID="_x0000_i1466" DrawAspect="Content" ObjectID="_1399048081" r:id="rId37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قسمة الإقليدية للعدد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473" type="#_x0000_t75" style="width:9.8pt;height:9.8pt" o:ole="">
                        <v:imagedata r:id="rId38" o:title=""/>
                      </v:shape>
                      <o:OLEObject Type="Embed" ProgID="Equation.DSMT4" ShapeID="_x0000_i1473" DrawAspect="Content" ObjectID="_1399048082" r:id="rId39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لى العدد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479" type="#_x0000_t75" style="width:9.2pt;height:13.25pt" o:ole="">
                        <v:imagedata r:id="rId40" o:title=""/>
                      </v:shape>
                      <o:OLEObject Type="Embed" ProgID="Equation.DSMT4" ShapeID="_x0000_i1479" DrawAspect="Content" ObjectID="_1399048083" r:id="rId41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  <w:t xml:space="preserve">-يسمى </w:t>
                  </w:r>
                  <w:r w:rsidRPr="006D1A1C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180" w:dyaOrig="260">
                      <v:shape id="_x0000_i1484" type="#_x0000_t75" style="width:9.2pt;height:13.25pt" o:ole="">
                        <v:imagedata r:id="rId42" o:title=""/>
                      </v:shape>
                      <o:OLEObject Type="Embed" ProgID="Equation.DSMT4" ShapeID="_x0000_i1484" DrawAspect="Content" ObjectID="_1399048084" r:id="rId43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00">
                      <v:shape id="_x0000_i1488" type="#_x0000_t75" style="width:9.2pt;height:9.8pt" o:ole="">
                        <v:imagedata r:id="rId44" o:title=""/>
                      </v:shape>
                      <o:OLEObject Type="Embed" ProgID="Equation.DSMT4" ShapeID="_x0000_i1488" DrawAspect="Content" ObjectID="_1399048085" r:id="rId45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بهذا الترتيب  حاصل و باقي القسمة الإقليدية للعدد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491" type="#_x0000_t75" style="width:9.8pt;height:9.8pt" o:ole="">
                        <v:imagedata r:id="rId46" o:title=""/>
                      </v:shape>
                      <o:OLEObject Type="Embed" ProgID="Equation.DSMT4" ShapeID="_x0000_i1491" DrawAspect="Content" ObjectID="_1399048086" r:id="rId47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على العدد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493" type="#_x0000_t75" style="width:9.2pt;height:13.25pt" o:ole="">
                        <v:imagedata r:id="rId48" o:title=""/>
                      </v:shape>
                      <o:OLEObject Type="Embed" ProgID="Equation.DSMT4" ShapeID="_x0000_i1493" DrawAspect="Content" ObjectID="_1399048087" r:id="rId49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</w:p>
              </w:tc>
            </w:tr>
          </w:tbl>
          <w:p w:rsidR="006D1A1C" w:rsidRPr="006D1A1C" w:rsidRDefault="006D1A1C" w:rsidP="006D1A1C">
            <w:pPr>
              <w:pStyle w:val="Paragraphedeliste"/>
              <w:tabs>
                <w:tab w:val="left" w:pos="4101"/>
              </w:tabs>
              <w:bidi/>
              <w:ind w:left="0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ة: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يمكن تمديد مفهوم القسمة الإقليدية لعدد صحيح </w:t>
            </w:r>
            <w:r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498" type="#_x0000_t75" style="width:9.8pt;height:9.8pt" o:ole="">
                  <v:imagedata r:id="rId50" o:title=""/>
                </v:shape>
                <o:OLEObject Type="Embed" ProgID="Equation.DSMT4" ShapeID="_x0000_i1498" DrawAspect="Content" ObjectID="_1399048088" r:id="rId51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على عدد صحيح  غير معدوم </w:t>
            </w:r>
            <w:r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180" w:dyaOrig="260">
                <v:shape id="_x0000_i1502" type="#_x0000_t75" style="width:9.2pt;height:13.25pt" o:ole="">
                  <v:imagedata r:id="rId52" o:title=""/>
                </v:shape>
                <o:OLEObject Type="Embed" ProgID="Equation.DSMT4" ShapeID="_x0000_i1502" DrawAspect="Content" ObjectID="_1399048089" r:id="rId53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نحصل : </w:t>
            </w: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140" w:dyaOrig="320">
                <v:shape id="_x0000_i1505" type="#_x0000_t75" style="width:57pt;height:16.15pt" o:ole="">
                  <v:imagedata r:id="rId54" o:title=""/>
                </v:shape>
                <o:OLEObject Type="Embed" ProgID="Equation.DSMT4" ShapeID="_x0000_i1505" DrawAspect="Content" ObjectID="_1399048090" r:id="rId55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6D1A1C">
              <w:rPr>
                <w:rFonts w:asciiTheme="majorBidi" w:hAnsiTheme="majorBidi" w:cstheme="majorBidi"/>
                <w:position w:val="-16"/>
                <w:sz w:val="28"/>
                <w:szCs w:val="28"/>
                <w:lang w:bidi="ar-DZ"/>
              </w:rPr>
              <w:object w:dxaOrig="1100" w:dyaOrig="440">
                <v:shape id="_x0000_i1507" type="#_x0000_t75" style="width:54.7pt;height:21.9pt" o:ole="">
                  <v:imagedata r:id="rId56" o:title=""/>
                </v:shape>
                <o:OLEObject Type="Embed" ProgID="Equation.DSMT4" ShapeID="_x0000_i1507" DrawAspect="Content" ObjectID="_1399048091" r:id="rId57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6D1A1C" w:rsidRPr="006D1A1C" w:rsidRDefault="006D1A1C" w:rsidP="007B4616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6D1A1C" w:rsidRPr="006D1A1C" w:rsidTr="006D1A1C">
        <w:trPr>
          <w:trHeight w:val="1363"/>
        </w:trPr>
        <w:tc>
          <w:tcPr>
            <w:tcW w:w="671" w:type="dxa"/>
            <w:shd w:val="clear" w:color="auto" w:fill="FFFFFF" w:themeFill="background1"/>
          </w:tcPr>
          <w:p w:rsidR="006D1A1C" w:rsidRPr="006D1A1C" w:rsidRDefault="006D1A1C" w:rsidP="006558E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6D1A1C" w:rsidRPr="006D1A1C" w:rsidRDefault="006D1A1C" w:rsidP="006D1A1C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نشاط2:</w:t>
            </w:r>
            <w:r w:rsidRPr="006D1A1C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نرمز بـ 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320" w:dyaOrig="400">
                <v:shape id="_x0000_i1514" type="#_x0000_t75" style="width:16.15pt;height:20.15pt" o:ole="">
                  <v:imagedata r:id="rId58" o:title=""/>
                </v:shape>
                <o:OLEObject Type="Embed" ProgID="Equation.DSMT4" ShapeID="_x0000_i1514" DrawAspect="Content" ObjectID="_1399048092" r:id="rId59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لمجموعة قواسم العدد الطبيعي </w:t>
            </w:r>
            <w:r w:rsidRPr="006D1A1C">
              <w:rPr>
                <w:rFonts w:asciiTheme="majorBidi" w:hAnsiTheme="majorBidi" w:cstheme="majorBidi"/>
                <w:position w:val="-4"/>
                <w:sz w:val="28"/>
                <w:szCs w:val="28"/>
                <w:lang w:bidi="ar-DZ"/>
              </w:rPr>
              <w:object w:dxaOrig="200" w:dyaOrig="200">
                <v:shape id="_x0000_i1520" type="#_x0000_t75" style="width:9.8pt;height:9.8pt" o:ole="">
                  <v:imagedata r:id="rId60" o:title=""/>
                </v:shape>
                <o:OLEObject Type="Embed" ProgID="Equation.DSMT4" ShapeID="_x0000_i1520" DrawAspect="Content" ObjectID="_1399048093" r:id="rId61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1/جد 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320" w:dyaOrig="400">
                <v:shape id="_x0000_i1525" type="#_x0000_t75" style="width:16.15pt;height:20.15pt" o:ole="">
                  <v:imagedata r:id="rId62" o:title=""/>
                </v:shape>
                <o:OLEObject Type="Embed" ProgID="Equation.DSMT4" ShapeID="_x0000_i1525" DrawAspect="Content" ObjectID="_1399048094" r:id="rId63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380" w:dyaOrig="400">
                <v:shape id="_x0000_i1529" type="#_x0000_t75" style="width:19pt;height:20.15pt" o:ole="">
                  <v:imagedata r:id="rId64" o:title=""/>
                </v:shape>
                <o:OLEObject Type="Embed" ProgID="Equation.DSMT4" ShapeID="_x0000_i1529" DrawAspect="Content" ObjectID="_1399048095" r:id="rId65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ثم عين :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40" w:dyaOrig="400">
                <v:shape id="_x0000_i1532" type="#_x0000_t75" style="width:47.25pt;height:20.15pt" o:ole="">
                  <v:imagedata r:id="rId66" o:title=""/>
                </v:shape>
                <o:OLEObject Type="Embed" ProgID="Equation.DSMT4" ShapeID="_x0000_i1532" DrawAspect="Content" ObjectID="_1399048096" r:id="rId67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br/>
              <w:t xml:space="preserve">2/ ما هو أكبر عنصر  في 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940" w:dyaOrig="400">
                <v:shape id="_x0000_i1534" type="#_x0000_t75" style="width:47.25pt;height:20.15pt" o:ole="">
                  <v:imagedata r:id="rId68" o:title=""/>
                </v:shape>
                <o:OLEObject Type="Embed" ProgID="Equation.DSMT4" ShapeID="_x0000_i1534" DrawAspect="Content" ObjectID="_1399048097" r:id="rId69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؟ ماذا يسمى؟</w:t>
            </w:r>
          </w:p>
        </w:tc>
        <w:tc>
          <w:tcPr>
            <w:tcW w:w="1985" w:type="dxa"/>
            <w:shd w:val="clear" w:color="auto" w:fill="FFFFFF" w:themeFill="background1"/>
          </w:tcPr>
          <w:p w:rsidR="006D1A1C" w:rsidRPr="006D1A1C" w:rsidRDefault="006D1A1C" w:rsidP="00282D39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نشاط إستكشافي</w:t>
            </w:r>
          </w:p>
        </w:tc>
      </w:tr>
      <w:tr w:rsidR="006D1A1C" w:rsidRPr="006D1A1C" w:rsidTr="00AE1231">
        <w:trPr>
          <w:trHeight w:val="2689"/>
        </w:trPr>
        <w:tc>
          <w:tcPr>
            <w:tcW w:w="671" w:type="dxa"/>
            <w:shd w:val="clear" w:color="auto" w:fill="FFFFFF" w:themeFill="background1"/>
          </w:tcPr>
          <w:p w:rsidR="006D1A1C" w:rsidRPr="006D1A1C" w:rsidRDefault="006D1A1C" w:rsidP="006558E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6D1A1C" w:rsidRPr="006D1A1C" w:rsidRDefault="006D1A1C" w:rsidP="00FC4D41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2/القاسم المشترك الأكبر  لعددين  طبيعيين:</w:t>
            </w:r>
          </w:p>
          <w:tbl>
            <w:tblPr>
              <w:tblStyle w:val="Grilledutableau"/>
              <w:bidiVisual/>
              <w:tblW w:w="7838" w:type="dxa"/>
              <w:tblLayout w:type="fixed"/>
              <w:tblLook w:val="04A0"/>
            </w:tblPr>
            <w:tblGrid>
              <w:gridCol w:w="7838"/>
            </w:tblGrid>
            <w:tr w:rsidR="006D1A1C" w:rsidRPr="006D1A1C" w:rsidTr="00AE1231">
              <w:trPr>
                <w:trHeight w:val="1110"/>
              </w:trPr>
              <w:tc>
                <w:tcPr>
                  <w:tcW w:w="7838" w:type="dxa"/>
                </w:tcPr>
                <w:p w:rsidR="006D1A1C" w:rsidRPr="006D1A1C" w:rsidRDefault="006D1A1C" w:rsidP="006D1A1C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proofErr w:type="gramStart"/>
                  <w:r w:rsidRPr="006D1A1C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تعريف</w:t>
                  </w:r>
                  <w:proofErr w:type="gramEnd"/>
                  <w:r w:rsidRPr="006D1A1C"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u w:val="single"/>
                      <w:rtl/>
                      <w:lang w:bidi="ar-DZ"/>
                    </w:rPr>
                    <w:t>:</w:t>
                  </w:r>
                  <w:r w:rsidRPr="006D1A1C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6D1A1C">
                    <w:rPr>
                      <w:b/>
                      <w:bCs/>
                      <w:position w:val="-4"/>
                      <w:lang w:bidi="ar-DZ"/>
                    </w:rPr>
                    <w:object w:dxaOrig="200" w:dyaOrig="200">
                      <v:shape id="_x0000_i1537" type="#_x0000_t75" style="width:9.8pt;height:9.8pt" o:ole="">
                        <v:imagedata r:id="rId70" o:title=""/>
                      </v:shape>
                      <o:OLEObject Type="Embed" ProgID="Equation.DSMT4" ShapeID="_x0000_i1537" DrawAspect="Content" ObjectID="_1399048098" r:id="rId71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6D1A1C">
                    <w:rPr>
                      <w:position w:val="-4"/>
                      <w:lang w:bidi="ar-DZ"/>
                    </w:rPr>
                    <w:object w:dxaOrig="180" w:dyaOrig="260">
                      <v:shape id="_x0000_i1540" type="#_x0000_t75" style="width:9.2pt;height:13.25pt" o:ole="">
                        <v:imagedata r:id="rId72" o:title=""/>
                      </v:shape>
                      <o:OLEObject Type="Embed" ProgID="Equation.DSMT4" ShapeID="_x0000_i1540" DrawAspect="Content" ObjectID="_1399048099" r:id="rId73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عددان طبيعيان غير معدومين،</w:t>
                  </w:r>
                </w:p>
                <w:p w:rsidR="006D1A1C" w:rsidRPr="006D1A1C" w:rsidRDefault="006D1A1C" w:rsidP="006D1A1C">
                  <w:pPr>
                    <w:tabs>
                      <w:tab w:val="left" w:pos="4101"/>
                    </w:tabs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6D1A1C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320" w:dyaOrig="400">
                      <v:shape id="_x0000_i1542" type="#_x0000_t75" style="width:16.15pt;height:20.15pt" o:ole="">
                        <v:imagedata r:id="rId74" o:title=""/>
                      </v:shape>
                      <o:OLEObject Type="Embed" ProgID="Equation.DSMT4" ShapeID="_x0000_i1542" DrawAspect="Content" ObjectID="_1399048100" r:id="rId75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و</w:t>
                  </w:r>
                  <w:r w:rsidRPr="006D1A1C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300" w:dyaOrig="400">
                      <v:shape id="_x0000_i1549" type="#_x0000_t75" style="width:15pt;height:20.15pt" o:ole="">
                        <v:imagedata r:id="rId76" o:title=""/>
                      </v:shape>
                      <o:OLEObject Type="Embed" ProgID="Equation.DSMT4" ShapeID="_x0000_i1549" DrawAspect="Content" ObjectID="_1399048101" r:id="rId77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مجموعتا </w:t>
                  </w:r>
                  <w:r w:rsidR="00AE1231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قواسمهما على الترتيب</w: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.</w:t>
                  </w:r>
                  <w:r w:rsidRPr="006D1A1C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859" w:dyaOrig="400">
                      <v:shape id="_x0000_i1555" type="#_x0000_t75" style="width:43.2pt;height:20.15pt" o:ole="">
                        <v:imagedata r:id="rId78" o:title=""/>
                      </v:shape>
                      <o:OLEObject Type="Embed" ProgID="Equation.DSMT4" ShapeID="_x0000_i1555" DrawAspect="Content" ObjectID="_1399048102" r:id="rId79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هي مجموعة  القواسم المشتركة لهما</w: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br/>
                    <w:t xml:space="preserve">-يسمى أكبر عنصر  من </w:t>
                  </w:r>
                  <w:r w:rsidRPr="006D1A1C">
                    <w:rPr>
                      <w:rFonts w:asciiTheme="majorBidi" w:hAnsiTheme="majorBidi" w:cstheme="majorBidi"/>
                      <w:position w:val="-14"/>
                      <w:sz w:val="28"/>
                      <w:szCs w:val="28"/>
                      <w:lang w:bidi="ar-DZ"/>
                    </w:rPr>
                    <w:object w:dxaOrig="859" w:dyaOrig="400">
                      <v:shape id="_x0000_i1560" type="#_x0000_t75" style="width:43.2pt;height:20.15pt" o:ole="">
                        <v:imagedata r:id="rId80" o:title=""/>
                      </v:shape>
                      <o:OLEObject Type="Embed" ProgID="Equation.DSMT4" ShapeID="_x0000_i1560" DrawAspect="Content" ObjectID="_1399048103" r:id="rId81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القاسم المشترك  الأكبر  للعددين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200" w:dyaOrig="200">
                      <v:shape id="_x0000_i1564" type="#_x0000_t75" style="width:9.8pt;height:9.8pt" o:ole="">
                        <v:imagedata r:id="rId82" o:title=""/>
                      </v:shape>
                      <o:OLEObject Type="Embed" ProgID="Equation.DSMT4" ShapeID="_x0000_i1564" DrawAspect="Content" ObjectID="_1399048104" r:id="rId83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</w:t>
                  </w:r>
                  <w:r w:rsidRPr="006D1A1C">
                    <w:rPr>
                      <w:rFonts w:asciiTheme="majorBidi" w:hAnsiTheme="majorBidi" w:cstheme="majorBidi"/>
                      <w:position w:val="-4"/>
                      <w:sz w:val="28"/>
                      <w:szCs w:val="28"/>
                      <w:lang w:bidi="ar-DZ"/>
                    </w:rPr>
                    <w:object w:dxaOrig="180" w:dyaOrig="260">
                      <v:shape id="_x0000_i1567" type="#_x0000_t75" style="width:9.2pt;height:13.25pt" o:ole="">
                        <v:imagedata r:id="rId84" o:title=""/>
                      </v:shape>
                      <o:OLEObject Type="Embed" ProgID="Equation.DSMT4" ShapeID="_x0000_i1567" DrawAspect="Content" ObjectID="_1399048105" r:id="rId85"/>
                    </w:object>
                  </w:r>
                  <w:r w:rsidRPr="006D1A1C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و نرمز له بــ : </w:t>
                  </w:r>
                  <w:r w:rsidRPr="006D1A1C">
                    <w:rPr>
                      <w:rFonts w:asciiTheme="majorBidi" w:hAnsiTheme="majorBidi" w:cstheme="majorBidi"/>
                      <w:position w:val="-10"/>
                      <w:sz w:val="28"/>
                      <w:szCs w:val="28"/>
                      <w:lang w:bidi="ar-DZ"/>
                    </w:rPr>
                    <w:object w:dxaOrig="1240" w:dyaOrig="320">
                      <v:shape id="_x0000_i1569" type="#_x0000_t75" style="width:62.2pt;height:16.15pt" o:ole="">
                        <v:imagedata r:id="rId86" o:title=""/>
                      </v:shape>
                      <o:OLEObject Type="Embed" ProgID="Equation.DSMT4" ShapeID="_x0000_i1569" DrawAspect="Content" ObjectID="_1399048106" r:id="rId87"/>
                    </w:object>
                  </w:r>
                </w:p>
              </w:tc>
            </w:tr>
          </w:tbl>
          <w:p w:rsidR="006D1A1C" w:rsidRPr="00AE1231" w:rsidRDefault="006D1A1C" w:rsidP="00AE1231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</w:pPr>
            <w:proofErr w:type="gramStart"/>
            <w:r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ملاحظات</w:t>
            </w:r>
            <w:proofErr w:type="gramEnd"/>
            <w:r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:  </w:t>
            </w:r>
            <w:r w:rsidRPr="00AE1231">
              <w:rPr>
                <w:rFonts w:asciiTheme="majorBidi" w:hAnsiTheme="majorBidi" w:cstheme="majorBidi"/>
                <w:color w:val="FF0000"/>
                <w:sz w:val="28"/>
                <w:szCs w:val="28"/>
                <w:u w:val="single"/>
                <w:rtl/>
                <w:lang w:bidi="ar-DZ"/>
              </w:rPr>
              <w:t xml:space="preserve"> </w:t>
            </w:r>
          </w:p>
          <w:p w:rsidR="006D1A1C" w:rsidRPr="006D1A1C" w:rsidRDefault="006D1A1C" w:rsidP="006D1A1C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700" w:dyaOrig="320">
                <v:shape id="_x0000_i1571" type="#_x0000_t75" style="width:85.25pt;height:16.15pt" o:ole="">
                  <v:imagedata r:id="rId88" o:title=""/>
                </v:shape>
                <o:OLEObject Type="Embed" ProgID="Equation.DSMT4" ShapeID="_x0000_i1571" DrawAspect="Content" ObjectID="_1399048107" r:id="rId89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و  </w:t>
            </w: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640" w:dyaOrig="320">
                <v:shape id="_x0000_i1575" type="#_x0000_t75" style="width:81.8pt;height:16.15pt" o:ole="">
                  <v:imagedata r:id="rId90" o:title=""/>
                </v:shape>
                <o:OLEObject Type="Embed" ProgID="Equation.DSMT4" ShapeID="_x0000_i1575" DrawAspect="Content" ObjectID="_1399048108" r:id="rId91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و </w:t>
            </w: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700" w:dyaOrig="320">
                <v:shape id="_x0000_i1579" type="#_x0000_t75" style="width:85.25pt;height:16.15pt" o:ole="">
                  <v:imagedata r:id="rId92" o:title=""/>
                </v:shape>
                <o:OLEObject Type="Embed" ProgID="Equation.DSMT4" ShapeID="_x0000_i1579" DrawAspect="Content" ObjectID="_1399048109" r:id="rId93"/>
              </w:object>
            </w:r>
          </w:p>
          <w:p w:rsidR="006D1A1C" w:rsidRPr="006D1A1C" w:rsidRDefault="006D1A1C" w:rsidP="006D1A1C">
            <w:pPr>
              <w:tabs>
                <w:tab w:val="left" w:pos="4101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-مجموعة القاسم المشتركة لعددين طبيعيين غير معدومين هي مجموعة قواسم قاسمهما المشترك الأكبر  أي أن : </w:t>
            </w:r>
            <w:r w:rsidRPr="006D1A1C">
              <w:rPr>
                <w:rFonts w:asciiTheme="majorBidi" w:hAnsiTheme="majorBidi" w:cstheme="majorBidi"/>
                <w:position w:val="-14"/>
                <w:sz w:val="28"/>
                <w:szCs w:val="28"/>
                <w:lang w:bidi="ar-DZ"/>
              </w:rPr>
              <w:object w:dxaOrig="1440" w:dyaOrig="400">
                <v:shape id="_x0000_i1582" type="#_x0000_t75" style="width:1in;height:20.15pt" o:ole="">
                  <v:imagedata r:id="rId94" o:title=""/>
                </v:shape>
                <o:OLEObject Type="Embed" ProgID="Equation.DSMT4" ShapeID="_x0000_i1582" DrawAspect="Content" ObjectID="_1399048110" r:id="rId95"/>
              </w:object>
            </w:r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 : </w:t>
            </w:r>
            <w:r w:rsidRPr="006D1A1C">
              <w:rPr>
                <w:rFonts w:asciiTheme="majorBidi" w:hAnsiTheme="majorBidi" w:cstheme="majorBidi"/>
                <w:position w:val="-10"/>
                <w:sz w:val="28"/>
                <w:szCs w:val="28"/>
                <w:lang w:bidi="ar-DZ"/>
              </w:rPr>
              <w:object w:dxaOrig="1660" w:dyaOrig="320">
                <v:shape id="_x0000_i1584" type="#_x0000_t75" style="width:82.95pt;height:16.15pt" o:ole="">
                  <v:imagedata r:id="rId96" o:title=""/>
                </v:shape>
                <o:OLEObject Type="Embed" ProgID="Equation.DSMT4" ShapeID="_x0000_i1584" DrawAspect="Content" ObjectID="_1399048111" r:id="rId97"/>
              </w:object>
            </w:r>
          </w:p>
        </w:tc>
        <w:tc>
          <w:tcPr>
            <w:tcW w:w="1985" w:type="dxa"/>
            <w:shd w:val="clear" w:color="auto" w:fill="FFFFFF" w:themeFill="background1"/>
          </w:tcPr>
          <w:p w:rsidR="006D1A1C" w:rsidRPr="006D1A1C" w:rsidRDefault="006D1A1C" w:rsidP="00282D39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282D39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</w:p>
          <w:p w:rsidR="006D1A1C" w:rsidRPr="006D1A1C" w:rsidRDefault="006D1A1C" w:rsidP="00447A0E">
            <w:pPr>
              <w:shd w:val="clear" w:color="auto" w:fill="FFFFFF" w:themeFill="background1"/>
              <w:bidi/>
              <w:jc w:val="both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صياغة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الكفاءة</w:t>
            </w:r>
          </w:p>
        </w:tc>
      </w:tr>
      <w:tr w:rsidR="006D1A1C" w:rsidRPr="006D1A1C" w:rsidTr="006D1A1C">
        <w:trPr>
          <w:trHeight w:val="847"/>
        </w:trPr>
        <w:tc>
          <w:tcPr>
            <w:tcW w:w="671" w:type="dxa"/>
            <w:shd w:val="clear" w:color="auto" w:fill="FFFFFF" w:themeFill="background1"/>
          </w:tcPr>
          <w:p w:rsidR="006D1A1C" w:rsidRPr="006D1A1C" w:rsidRDefault="006D1A1C" w:rsidP="000E6CE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18" w:type="dxa"/>
            <w:gridSpan w:val="3"/>
            <w:shd w:val="clear" w:color="auto" w:fill="FFFFFF" w:themeFill="background1"/>
          </w:tcPr>
          <w:p w:rsidR="006D1A1C" w:rsidRPr="00AE1231" w:rsidRDefault="006D1A1C" w:rsidP="000E6CE7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</w:pPr>
            <w:proofErr w:type="gramStart"/>
            <w:r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تطبيق</w:t>
            </w:r>
            <w:proofErr w:type="gramEnd"/>
            <w:r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bidi="ar-DZ"/>
              </w:rPr>
              <w:t>1:</w:t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  <w:r w:rsidR="00AE1231" w:rsidRPr="00AE1231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lang w:bidi="ar-DZ"/>
              </w:rPr>
              <w:br/>
            </w:r>
          </w:p>
          <w:p w:rsidR="006D1A1C" w:rsidRPr="006D1A1C" w:rsidRDefault="00AE1231" w:rsidP="006558E5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br/>
            </w:r>
          </w:p>
        </w:tc>
        <w:tc>
          <w:tcPr>
            <w:tcW w:w="1985" w:type="dxa"/>
            <w:shd w:val="clear" w:color="auto" w:fill="FFFFFF" w:themeFill="background1"/>
          </w:tcPr>
          <w:p w:rsidR="006D1A1C" w:rsidRPr="006D1A1C" w:rsidRDefault="006D1A1C" w:rsidP="00E73ED3">
            <w:pPr>
              <w:shd w:val="clear" w:color="auto" w:fill="FFFFFF" w:themeFill="background1"/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gramStart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>مرحلة</w:t>
            </w:r>
            <w:proofErr w:type="gramEnd"/>
            <w:r w:rsidRPr="006D1A1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تقويم و الاستثمار</w:t>
            </w:r>
          </w:p>
        </w:tc>
      </w:tr>
    </w:tbl>
    <w:p w:rsidR="005362EC" w:rsidRPr="00AE1231" w:rsidRDefault="003F346B" w:rsidP="00AE1231">
      <w:pPr>
        <w:bidi/>
        <w:spacing w:after="0"/>
        <w:rPr>
          <w:rFonts w:asciiTheme="majorBidi" w:hAnsiTheme="majorBidi" w:cstheme="majorBidi"/>
          <w:b/>
          <w:bCs/>
          <w:sz w:val="28"/>
          <w:szCs w:val="28"/>
          <w:u w:val="single"/>
        </w:rPr>
      </w:pPr>
      <w:r w:rsidRPr="006D1A1C">
        <w:rPr>
          <w:rFonts w:asciiTheme="majorBidi" w:hAnsiTheme="majorBidi" w:cstheme="majorBidi"/>
          <w:b/>
          <w:bCs/>
          <w:sz w:val="28"/>
          <w:szCs w:val="28"/>
          <w:u w:val="single"/>
          <w:rtl/>
        </w:rPr>
        <w:t>ملاحظات حول سير الحصة:</w:t>
      </w:r>
      <w:r w:rsidRPr="006D1A1C">
        <w:rPr>
          <w:rFonts w:asciiTheme="majorBidi" w:hAnsiTheme="majorBidi" w:cstheme="majorBidi"/>
          <w:sz w:val="28"/>
          <w:szCs w:val="28"/>
          <w:rtl/>
        </w:rPr>
        <w:t>..........................</w:t>
      </w:r>
      <w:r w:rsidR="00AE1231">
        <w:rPr>
          <w:rFonts w:asciiTheme="majorBidi" w:hAnsiTheme="majorBidi" w:cstheme="majorBidi"/>
          <w:sz w:val="28"/>
          <w:szCs w:val="28"/>
          <w:rtl/>
        </w:rPr>
        <w:t>..</w:t>
      </w:r>
      <w:r w:rsidRPr="006D1A1C">
        <w:rPr>
          <w:rFonts w:asciiTheme="majorBidi" w:hAnsiTheme="majorBidi" w:cstheme="majorBidi"/>
          <w:sz w:val="28"/>
          <w:szCs w:val="28"/>
          <w:rtl/>
        </w:rPr>
        <w:t>....................................................................</w:t>
      </w:r>
    </w:p>
    <w:sectPr w:rsidR="005362EC" w:rsidRPr="00AE1231" w:rsidSect="00827B2D">
      <w:pgSz w:w="11906" w:h="16838"/>
      <w:pgMar w:top="567" w:right="566" w:bottom="567" w:left="1417" w:header="708" w:footer="708" w:gutter="0"/>
      <w:pgBorders w:offsetFrom="page">
        <w:top w:val="basicWideOutline" w:sz="6" w:space="24" w:color="auto"/>
        <w:left w:val="basicWideOutline" w:sz="6" w:space="24" w:color="auto"/>
        <w:bottom w:val="basicWideOutline" w:sz="6" w:space="24" w:color="auto"/>
        <w:right w:val="basicWideOutline" w:sz="6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L-Mohana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CS Nask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03DF0"/>
    <w:multiLevelType w:val="hybridMultilevel"/>
    <w:tmpl w:val="E844F46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BF90975"/>
    <w:multiLevelType w:val="hybridMultilevel"/>
    <w:tmpl w:val="1436A826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F72C89"/>
    <w:multiLevelType w:val="hybridMultilevel"/>
    <w:tmpl w:val="990E4148"/>
    <w:lvl w:ilvl="0" w:tplc="C254C73A"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265DC2"/>
    <w:multiLevelType w:val="hybridMultilevel"/>
    <w:tmpl w:val="2ADED06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9EA6D6D"/>
    <w:multiLevelType w:val="hybridMultilevel"/>
    <w:tmpl w:val="E2846C08"/>
    <w:lvl w:ilvl="0" w:tplc="9162D1BE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F054823"/>
    <w:multiLevelType w:val="hybridMultilevel"/>
    <w:tmpl w:val="92AAFEF8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23D3FF1"/>
    <w:multiLevelType w:val="hybridMultilevel"/>
    <w:tmpl w:val="A8ECED3C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B344A6"/>
    <w:multiLevelType w:val="hybridMultilevel"/>
    <w:tmpl w:val="C74E7AB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BB61D93"/>
    <w:multiLevelType w:val="hybridMultilevel"/>
    <w:tmpl w:val="5B4CDCB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14B417C"/>
    <w:multiLevelType w:val="hybridMultilevel"/>
    <w:tmpl w:val="7F86B8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393D0A2B"/>
    <w:multiLevelType w:val="hybridMultilevel"/>
    <w:tmpl w:val="38E4D1A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3A9F2D07"/>
    <w:multiLevelType w:val="hybridMultilevel"/>
    <w:tmpl w:val="67080E2C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E70146E"/>
    <w:multiLevelType w:val="hybridMultilevel"/>
    <w:tmpl w:val="3C24843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14D6B19"/>
    <w:multiLevelType w:val="hybridMultilevel"/>
    <w:tmpl w:val="3FF6213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41A226DE"/>
    <w:multiLevelType w:val="hybridMultilevel"/>
    <w:tmpl w:val="935E280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467C3CDC"/>
    <w:multiLevelType w:val="hybridMultilevel"/>
    <w:tmpl w:val="AC42D40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5FF5E5C"/>
    <w:multiLevelType w:val="hybridMultilevel"/>
    <w:tmpl w:val="68E0F41E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5BEA5F83"/>
    <w:multiLevelType w:val="hybridMultilevel"/>
    <w:tmpl w:val="C80CFC8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602545C4"/>
    <w:multiLevelType w:val="hybridMultilevel"/>
    <w:tmpl w:val="8722C096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603C32BF"/>
    <w:multiLevelType w:val="hybridMultilevel"/>
    <w:tmpl w:val="945407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6FA56CB6"/>
    <w:multiLevelType w:val="hybridMultilevel"/>
    <w:tmpl w:val="9CA4E52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77001B6B"/>
    <w:multiLevelType w:val="hybridMultilevel"/>
    <w:tmpl w:val="06AA0FBA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7AFE33BA"/>
    <w:multiLevelType w:val="hybridMultilevel"/>
    <w:tmpl w:val="5EBA9000"/>
    <w:lvl w:ilvl="0" w:tplc="3CC0E85A"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AL-Mohanad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7"/>
  </w:num>
  <w:num w:numId="3">
    <w:abstractNumId w:val="2"/>
  </w:num>
  <w:num w:numId="4">
    <w:abstractNumId w:val="16"/>
  </w:num>
  <w:num w:numId="5">
    <w:abstractNumId w:val="0"/>
  </w:num>
  <w:num w:numId="6">
    <w:abstractNumId w:val="8"/>
  </w:num>
  <w:num w:numId="7">
    <w:abstractNumId w:val="19"/>
  </w:num>
  <w:num w:numId="8">
    <w:abstractNumId w:val="18"/>
  </w:num>
  <w:num w:numId="9">
    <w:abstractNumId w:val="15"/>
  </w:num>
  <w:num w:numId="10">
    <w:abstractNumId w:val="11"/>
  </w:num>
  <w:num w:numId="11">
    <w:abstractNumId w:val="5"/>
  </w:num>
  <w:num w:numId="12">
    <w:abstractNumId w:val="10"/>
  </w:num>
  <w:num w:numId="13">
    <w:abstractNumId w:val="21"/>
  </w:num>
  <w:num w:numId="14">
    <w:abstractNumId w:val="14"/>
  </w:num>
  <w:num w:numId="15">
    <w:abstractNumId w:val="7"/>
  </w:num>
  <w:num w:numId="16">
    <w:abstractNumId w:val="12"/>
  </w:num>
  <w:num w:numId="17">
    <w:abstractNumId w:val="9"/>
  </w:num>
  <w:num w:numId="18">
    <w:abstractNumId w:val="20"/>
  </w:num>
  <w:num w:numId="19">
    <w:abstractNumId w:val="3"/>
  </w:num>
  <w:num w:numId="20">
    <w:abstractNumId w:val="13"/>
  </w:num>
  <w:num w:numId="21">
    <w:abstractNumId w:val="22"/>
  </w:num>
  <w:num w:numId="22">
    <w:abstractNumId w:val="1"/>
  </w:num>
  <w:num w:numId="23">
    <w:abstractNumId w:val="6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hyphenationZone w:val="425"/>
  <w:characterSpacingControl w:val="doNotCompress"/>
  <w:compat/>
  <w:rsids>
    <w:rsidRoot w:val="00C2026C"/>
    <w:rsid w:val="00000015"/>
    <w:rsid w:val="0000348F"/>
    <w:rsid w:val="00007B25"/>
    <w:rsid w:val="000112F3"/>
    <w:rsid w:val="000147DE"/>
    <w:rsid w:val="00030237"/>
    <w:rsid w:val="00033229"/>
    <w:rsid w:val="00033F18"/>
    <w:rsid w:val="00034E10"/>
    <w:rsid w:val="00057451"/>
    <w:rsid w:val="00060EDF"/>
    <w:rsid w:val="00067655"/>
    <w:rsid w:val="00074A29"/>
    <w:rsid w:val="00076957"/>
    <w:rsid w:val="000861D6"/>
    <w:rsid w:val="000871CD"/>
    <w:rsid w:val="00091F20"/>
    <w:rsid w:val="00092071"/>
    <w:rsid w:val="000A0FAC"/>
    <w:rsid w:val="000A3D7C"/>
    <w:rsid w:val="000C1DB1"/>
    <w:rsid w:val="000C43AE"/>
    <w:rsid w:val="000C5F40"/>
    <w:rsid w:val="000C6081"/>
    <w:rsid w:val="000C675D"/>
    <w:rsid w:val="000D6396"/>
    <w:rsid w:val="000E3149"/>
    <w:rsid w:val="000E32C3"/>
    <w:rsid w:val="000E345C"/>
    <w:rsid w:val="000E3C8B"/>
    <w:rsid w:val="000E6CE7"/>
    <w:rsid w:val="000F04C4"/>
    <w:rsid w:val="000F275D"/>
    <w:rsid w:val="000F7558"/>
    <w:rsid w:val="001051C9"/>
    <w:rsid w:val="001054A7"/>
    <w:rsid w:val="00111A84"/>
    <w:rsid w:val="00112665"/>
    <w:rsid w:val="001136DF"/>
    <w:rsid w:val="00124F04"/>
    <w:rsid w:val="00127559"/>
    <w:rsid w:val="00131697"/>
    <w:rsid w:val="00134705"/>
    <w:rsid w:val="00143F1C"/>
    <w:rsid w:val="00145994"/>
    <w:rsid w:val="00155382"/>
    <w:rsid w:val="00161A1C"/>
    <w:rsid w:val="00162E30"/>
    <w:rsid w:val="0016365B"/>
    <w:rsid w:val="0016550A"/>
    <w:rsid w:val="001712FA"/>
    <w:rsid w:val="00172A35"/>
    <w:rsid w:val="0017472F"/>
    <w:rsid w:val="00176A63"/>
    <w:rsid w:val="001837F2"/>
    <w:rsid w:val="0019259D"/>
    <w:rsid w:val="0019361C"/>
    <w:rsid w:val="001A3647"/>
    <w:rsid w:val="001A42F2"/>
    <w:rsid w:val="001B5B6D"/>
    <w:rsid w:val="001C241A"/>
    <w:rsid w:val="001D0A90"/>
    <w:rsid w:val="001D1CCB"/>
    <w:rsid w:val="001D319E"/>
    <w:rsid w:val="001D350F"/>
    <w:rsid w:val="001D3BCE"/>
    <w:rsid w:val="001E6ABB"/>
    <w:rsid w:val="00200B18"/>
    <w:rsid w:val="0021167A"/>
    <w:rsid w:val="0021425F"/>
    <w:rsid w:val="002146D4"/>
    <w:rsid w:val="00215DE9"/>
    <w:rsid w:val="00215DF8"/>
    <w:rsid w:val="00225A2B"/>
    <w:rsid w:val="002270CC"/>
    <w:rsid w:val="0023257A"/>
    <w:rsid w:val="00236810"/>
    <w:rsid w:val="002427DA"/>
    <w:rsid w:val="002452AF"/>
    <w:rsid w:val="0025613C"/>
    <w:rsid w:val="002569FB"/>
    <w:rsid w:val="00267FFB"/>
    <w:rsid w:val="00271355"/>
    <w:rsid w:val="0027215F"/>
    <w:rsid w:val="00274642"/>
    <w:rsid w:val="00275194"/>
    <w:rsid w:val="0027546D"/>
    <w:rsid w:val="002772FD"/>
    <w:rsid w:val="00286923"/>
    <w:rsid w:val="002A0171"/>
    <w:rsid w:val="002B0283"/>
    <w:rsid w:val="002B08BD"/>
    <w:rsid w:val="002B25F4"/>
    <w:rsid w:val="002B4046"/>
    <w:rsid w:val="002B7F89"/>
    <w:rsid w:val="002C0B7B"/>
    <w:rsid w:val="002C2A6A"/>
    <w:rsid w:val="002C3478"/>
    <w:rsid w:val="002C7BE4"/>
    <w:rsid w:val="002D071F"/>
    <w:rsid w:val="002E3D80"/>
    <w:rsid w:val="002E4961"/>
    <w:rsid w:val="002E795E"/>
    <w:rsid w:val="00303AE7"/>
    <w:rsid w:val="0031281C"/>
    <w:rsid w:val="003135FA"/>
    <w:rsid w:val="00314E26"/>
    <w:rsid w:val="0032035F"/>
    <w:rsid w:val="00323AFB"/>
    <w:rsid w:val="0032516E"/>
    <w:rsid w:val="00325688"/>
    <w:rsid w:val="003260DD"/>
    <w:rsid w:val="00327B7D"/>
    <w:rsid w:val="0033429C"/>
    <w:rsid w:val="00347D31"/>
    <w:rsid w:val="00363F56"/>
    <w:rsid w:val="003641FE"/>
    <w:rsid w:val="00366120"/>
    <w:rsid w:val="00370253"/>
    <w:rsid w:val="00372DD9"/>
    <w:rsid w:val="00373C84"/>
    <w:rsid w:val="00374F11"/>
    <w:rsid w:val="00382FFE"/>
    <w:rsid w:val="00383F40"/>
    <w:rsid w:val="0038721C"/>
    <w:rsid w:val="00395CFF"/>
    <w:rsid w:val="00396B19"/>
    <w:rsid w:val="003A2D6B"/>
    <w:rsid w:val="003A69FF"/>
    <w:rsid w:val="003A6E47"/>
    <w:rsid w:val="003B46FE"/>
    <w:rsid w:val="003B7385"/>
    <w:rsid w:val="003D01B9"/>
    <w:rsid w:val="003D36EB"/>
    <w:rsid w:val="003D3A6D"/>
    <w:rsid w:val="003D654C"/>
    <w:rsid w:val="003D6A0E"/>
    <w:rsid w:val="003D700D"/>
    <w:rsid w:val="003E07B1"/>
    <w:rsid w:val="003E1EC3"/>
    <w:rsid w:val="003E3795"/>
    <w:rsid w:val="003E3B76"/>
    <w:rsid w:val="003E6EA2"/>
    <w:rsid w:val="003F043E"/>
    <w:rsid w:val="003F1750"/>
    <w:rsid w:val="003F346B"/>
    <w:rsid w:val="003F4632"/>
    <w:rsid w:val="00405329"/>
    <w:rsid w:val="0040695D"/>
    <w:rsid w:val="00410F2E"/>
    <w:rsid w:val="0041159F"/>
    <w:rsid w:val="00412EDA"/>
    <w:rsid w:val="00416C99"/>
    <w:rsid w:val="00417CC0"/>
    <w:rsid w:val="0042366C"/>
    <w:rsid w:val="004237C9"/>
    <w:rsid w:val="00425F59"/>
    <w:rsid w:val="00433DD5"/>
    <w:rsid w:val="00436214"/>
    <w:rsid w:val="0043691C"/>
    <w:rsid w:val="0044671B"/>
    <w:rsid w:val="00447A0E"/>
    <w:rsid w:val="00451B26"/>
    <w:rsid w:val="00451E2F"/>
    <w:rsid w:val="004527F0"/>
    <w:rsid w:val="00461648"/>
    <w:rsid w:val="0046205C"/>
    <w:rsid w:val="004637AA"/>
    <w:rsid w:val="0046749A"/>
    <w:rsid w:val="00472191"/>
    <w:rsid w:val="004738BA"/>
    <w:rsid w:val="00474B1E"/>
    <w:rsid w:val="004775CF"/>
    <w:rsid w:val="004875D5"/>
    <w:rsid w:val="00494FE8"/>
    <w:rsid w:val="004966FB"/>
    <w:rsid w:val="004A077A"/>
    <w:rsid w:val="004A254A"/>
    <w:rsid w:val="004A4387"/>
    <w:rsid w:val="004A62DD"/>
    <w:rsid w:val="004B5483"/>
    <w:rsid w:val="004B7941"/>
    <w:rsid w:val="004C3D5F"/>
    <w:rsid w:val="004C5507"/>
    <w:rsid w:val="004D6636"/>
    <w:rsid w:val="004D686E"/>
    <w:rsid w:val="004E005C"/>
    <w:rsid w:val="004E201E"/>
    <w:rsid w:val="004E2910"/>
    <w:rsid w:val="004E2CE3"/>
    <w:rsid w:val="004F56C1"/>
    <w:rsid w:val="004F7162"/>
    <w:rsid w:val="005075F2"/>
    <w:rsid w:val="00514ACB"/>
    <w:rsid w:val="00514F5B"/>
    <w:rsid w:val="00535912"/>
    <w:rsid w:val="005362EC"/>
    <w:rsid w:val="00544FC8"/>
    <w:rsid w:val="00545CD4"/>
    <w:rsid w:val="005510CF"/>
    <w:rsid w:val="005515C0"/>
    <w:rsid w:val="00551B9D"/>
    <w:rsid w:val="005546E5"/>
    <w:rsid w:val="00556DB7"/>
    <w:rsid w:val="005631B0"/>
    <w:rsid w:val="00567B1F"/>
    <w:rsid w:val="00572C2D"/>
    <w:rsid w:val="005740DA"/>
    <w:rsid w:val="00575905"/>
    <w:rsid w:val="00576FD8"/>
    <w:rsid w:val="00584204"/>
    <w:rsid w:val="005972AF"/>
    <w:rsid w:val="005A05A4"/>
    <w:rsid w:val="005A0EA5"/>
    <w:rsid w:val="005A64C6"/>
    <w:rsid w:val="005B1101"/>
    <w:rsid w:val="005B1F59"/>
    <w:rsid w:val="005C60CC"/>
    <w:rsid w:val="005C7F4E"/>
    <w:rsid w:val="005D21BA"/>
    <w:rsid w:val="005D57B9"/>
    <w:rsid w:val="005D5A7B"/>
    <w:rsid w:val="005E0BDD"/>
    <w:rsid w:val="005E2FA0"/>
    <w:rsid w:val="005F0CE6"/>
    <w:rsid w:val="005F4487"/>
    <w:rsid w:val="005F7C55"/>
    <w:rsid w:val="00600C29"/>
    <w:rsid w:val="00612863"/>
    <w:rsid w:val="00612C29"/>
    <w:rsid w:val="006132D4"/>
    <w:rsid w:val="006319F3"/>
    <w:rsid w:val="00636463"/>
    <w:rsid w:val="00636F97"/>
    <w:rsid w:val="00641A57"/>
    <w:rsid w:val="00642D99"/>
    <w:rsid w:val="00643410"/>
    <w:rsid w:val="00645AF8"/>
    <w:rsid w:val="00652413"/>
    <w:rsid w:val="00653D88"/>
    <w:rsid w:val="006558E5"/>
    <w:rsid w:val="0066340E"/>
    <w:rsid w:val="0066467C"/>
    <w:rsid w:val="00664E5A"/>
    <w:rsid w:val="00667A26"/>
    <w:rsid w:val="006725BD"/>
    <w:rsid w:val="0067572A"/>
    <w:rsid w:val="00682EDC"/>
    <w:rsid w:val="00690B29"/>
    <w:rsid w:val="0069116B"/>
    <w:rsid w:val="00697AD5"/>
    <w:rsid w:val="006A641B"/>
    <w:rsid w:val="006A6BD8"/>
    <w:rsid w:val="006A78FA"/>
    <w:rsid w:val="006B172B"/>
    <w:rsid w:val="006B2F28"/>
    <w:rsid w:val="006B435B"/>
    <w:rsid w:val="006C0264"/>
    <w:rsid w:val="006C184F"/>
    <w:rsid w:val="006C562D"/>
    <w:rsid w:val="006D1A1C"/>
    <w:rsid w:val="006D407E"/>
    <w:rsid w:val="006F1A05"/>
    <w:rsid w:val="00700019"/>
    <w:rsid w:val="00713116"/>
    <w:rsid w:val="00714133"/>
    <w:rsid w:val="00715AEB"/>
    <w:rsid w:val="0072149A"/>
    <w:rsid w:val="007214EB"/>
    <w:rsid w:val="00721EDE"/>
    <w:rsid w:val="00724B3B"/>
    <w:rsid w:val="00725709"/>
    <w:rsid w:val="00736150"/>
    <w:rsid w:val="00744789"/>
    <w:rsid w:val="00745E3B"/>
    <w:rsid w:val="007507D9"/>
    <w:rsid w:val="00762E43"/>
    <w:rsid w:val="00774D45"/>
    <w:rsid w:val="00777324"/>
    <w:rsid w:val="00780F55"/>
    <w:rsid w:val="00781DC9"/>
    <w:rsid w:val="00782103"/>
    <w:rsid w:val="00791A29"/>
    <w:rsid w:val="00791F55"/>
    <w:rsid w:val="0079342B"/>
    <w:rsid w:val="007A256F"/>
    <w:rsid w:val="007A29EE"/>
    <w:rsid w:val="007A57C7"/>
    <w:rsid w:val="007B4616"/>
    <w:rsid w:val="007B4DD5"/>
    <w:rsid w:val="007B5F88"/>
    <w:rsid w:val="007C6519"/>
    <w:rsid w:val="007E09A4"/>
    <w:rsid w:val="007E4D74"/>
    <w:rsid w:val="007F1004"/>
    <w:rsid w:val="008032A8"/>
    <w:rsid w:val="00815942"/>
    <w:rsid w:val="00817BB9"/>
    <w:rsid w:val="00827B2D"/>
    <w:rsid w:val="00830B62"/>
    <w:rsid w:val="00831EF0"/>
    <w:rsid w:val="00833342"/>
    <w:rsid w:val="008362A1"/>
    <w:rsid w:val="0083790A"/>
    <w:rsid w:val="00842FA6"/>
    <w:rsid w:val="0084313D"/>
    <w:rsid w:val="00844A82"/>
    <w:rsid w:val="0085064D"/>
    <w:rsid w:val="008563E7"/>
    <w:rsid w:val="008643CC"/>
    <w:rsid w:val="008650AB"/>
    <w:rsid w:val="00867896"/>
    <w:rsid w:val="00872810"/>
    <w:rsid w:val="0087598A"/>
    <w:rsid w:val="00877208"/>
    <w:rsid w:val="00885A57"/>
    <w:rsid w:val="008909D4"/>
    <w:rsid w:val="00897678"/>
    <w:rsid w:val="008A59D4"/>
    <w:rsid w:val="008B0A3C"/>
    <w:rsid w:val="008B7D88"/>
    <w:rsid w:val="008C5EB0"/>
    <w:rsid w:val="008D3A9C"/>
    <w:rsid w:val="008D5781"/>
    <w:rsid w:val="008E18BA"/>
    <w:rsid w:val="008E218F"/>
    <w:rsid w:val="008E4A48"/>
    <w:rsid w:val="008F3B48"/>
    <w:rsid w:val="008F61D0"/>
    <w:rsid w:val="008F716D"/>
    <w:rsid w:val="008F75AB"/>
    <w:rsid w:val="00901D64"/>
    <w:rsid w:val="0090732B"/>
    <w:rsid w:val="00916100"/>
    <w:rsid w:val="00917A62"/>
    <w:rsid w:val="00922F2C"/>
    <w:rsid w:val="0092531B"/>
    <w:rsid w:val="0092574F"/>
    <w:rsid w:val="00935D04"/>
    <w:rsid w:val="009364A3"/>
    <w:rsid w:val="009364CB"/>
    <w:rsid w:val="009370A1"/>
    <w:rsid w:val="009545EC"/>
    <w:rsid w:val="00975FAF"/>
    <w:rsid w:val="0097771A"/>
    <w:rsid w:val="00981C56"/>
    <w:rsid w:val="00994E56"/>
    <w:rsid w:val="009961A3"/>
    <w:rsid w:val="00997C76"/>
    <w:rsid w:val="009A2519"/>
    <w:rsid w:val="009A2C71"/>
    <w:rsid w:val="009A3D19"/>
    <w:rsid w:val="009A6D48"/>
    <w:rsid w:val="009B2CD9"/>
    <w:rsid w:val="009B4932"/>
    <w:rsid w:val="009B636C"/>
    <w:rsid w:val="009C127C"/>
    <w:rsid w:val="009D7796"/>
    <w:rsid w:val="009E1CFE"/>
    <w:rsid w:val="009E542A"/>
    <w:rsid w:val="009F0373"/>
    <w:rsid w:val="00A051B2"/>
    <w:rsid w:val="00A052A2"/>
    <w:rsid w:val="00A130C6"/>
    <w:rsid w:val="00A135F8"/>
    <w:rsid w:val="00A22AD2"/>
    <w:rsid w:val="00A26729"/>
    <w:rsid w:val="00A26C30"/>
    <w:rsid w:val="00A3044D"/>
    <w:rsid w:val="00A306AF"/>
    <w:rsid w:val="00A325EE"/>
    <w:rsid w:val="00A32B1D"/>
    <w:rsid w:val="00A33D54"/>
    <w:rsid w:val="00A4083F"/>
    <w:rsid w:val="00A43BCD"/>
    <w:rsid w:val="00A54964"/>
    <w:rsid w:val="00A60E7E"/>
    <w:rsid w:val="00A71E7B"/>
    <w:rsid w:val="00A769EE"/>
    <w:rsid w:val="00A928AD"/>
    <w:rsid w:val="00A95978"/>
    <w:rsid w:val="00AA4324"/>
    <w:rsid w:val="00AA7C94"/>
    <w:rsid w:val="00AB064F"/>
    <w:rsid w:val="00AB45B7"/>
    <w:rsid w:val="00AB55DC"/>
    <w:rsid w:val="00AB6A01"/>
    <w:rsid w:val="00AB6CA8"/>
    <w:rsid w:val="00AC0518"/>
    <w:rsid w:val="00AD5F73"/>
    <w:rsid w:val="00AE1231"/>
    <w:rsid w:val="00AE2FCA"/>
    <w:rsid w:val="00AE7109"/>
    <w:rsid w:val="00AF27B7"/>
    <w:rsid w:val="00AF35CB"/>
    <w:rsid w:val="00AF70CA"/>
    <w:rsid w:val="00B0281D"/>
    <w:rsid w:val="00B05D00"/>
    <w:rsid w:val="00B10779"/>
    <w:rsid w:val="00B1321F"/>
    <w:rsid w:val="00B14C28"/>
    <w:rsid w:val="00B16C91"/>
    <w:rsid w:val="00B2000A"/>
    <w:rsid w:val="00B21C8A"/>
    <w:rsid w:val="00B234F5"/>
    <w:rsid w:val="00B23AAE"/>
    <w:rsid w:val="00B23F0C"/>
    <w:rsid w:val="00B252AC"/>
    <w:rsid w:val="00B27F1D"/>
    <w:rsid w:val="00B30C29"/>
    <w:rsid w:val="00B41FD9"/>
    <w:rsid w:val="00B45EB6"/>
    <w:rsid w:val="00B47A3F"/>
    <w:rsid w:val="00B55265"/>
    <w:rsid w:val="00B57AA6"/>
    <w:rsid w:val="00B60891"/>
    <w:rsid w:val="00B63A43"/>
    <w:rsid w:val="00B64D58"/>
    <w:rsid w:val="00B66806"/>
    <w:rsid w:val="00B709F8"/>
    <w:rsid w:val="00B71216"/>
    <w:rsid w:val="00B75234"/>
    <w:rsid w:val="00B75A99"/>
    <w:rsid w:val="00B76127"/>
    <w:rsid w:val="00B838F4"/>
    <w:rsid w:val="00B84825"/>
    <w:rsid w:val="00B917DB"/>
    <w:rsid w:val="00B92D30"/>
    <w:rsid w:val="00B9304C"/>
    <w:rsid w:val="00B9489E"/>
    <w:rsid w:val="00BA1119"/>
    <w:rsid w:val="00BA2DFC"/>
    <w:rsid w:val="00BA4114"/>
    <w:rsid w:val="00BA5790"/>
    <w:rsid w:val="00BA5891"/>
    <w:rsid w:val="00BB3660"/>
    <w:rsid w:val="00BB3E2E"/>
    <w:rsid w:val="00BC1126"/>
    <w:rsid w:val="00BC138D"/>
    <w:rsid w:val="00BC4B8B"/>
    <w:rsid w:val="00BE720A"/>
    <w:rsid w:val="00BF0B30"/>
    <w:rsid w:val="00BF1338"/>
    <w:rsid w:val="00BF1AF1"/>
    <w:rsid w:val="00BF3F07"/>
    <w:rsid w:val="00BF4152"/>
    <w:rsid w:val="00BF50C8"/>
    <w:rsid w:val="00BF60DE"/>
    <w:rsid w:val="00BF64D2"/>
    <w:rsid w:val="00C01308"/>
    <w:rsid w:val="00C11130"/>
    <w:rsid w:val="00C12769"/>
    <w:rsid w:val="00C15918"/>
    <w:rsid w:val="00C2026C"/>
    <w:rsid w:val="00C203A0"/>
    <w:rsid w:val="00C207C9"/>
    <w:rsid w:val="00C2747F"/>
    <w:rsid w:val="00C341C5"/>
    <w:rsid w:val="00C5446C"/>
    <w:rsid w:val="00C609FE"/>
    <w:rsid w:val="00C745D2"/>
    <w:rsid w:val="00C771AA"/>
    <w:rsid w:val="00C8104A"/>
    <w:rsid w:val="00C92AFC"/>
    <w:rsid w:val="00C97D2C"/>
    <w:rsid w:val="00CA1718"/>
    <w:rsid w:val="00CA1EC0"/>
    <w:rsid w:val="00CA5258"/>
    <w:rsid w:val="00CA5B42"/>
    <w:rsid w:val="00CB0898"/>
    <w:rsid w:val="00CB12A9"/>
    <w:rsid w:val="00CB2445"/>
    <w:rsid w:val="00CB3DA1"/>
    <w:rsid w:val="00CD1552"/>
    <w:rsid w:val="00CD32E7"/>
    <w:rsid w:val="00CD737E"/>
    <w:rsid w:val="00CE7306"/>
    <w:rsid w:val="00CF0C23"/>
    <w:rsid w:val="00CF1D38"/>
    <w:rsid w:val="00CF73B0"/>
    <w:rsid w:val="00D004A2"/>
    <w:rsid w:val="00D05152"/>
    <w:rsid w:val="00D130FF"/>
    <w:rsid w:val="00D14B06"/>
    <w:rsid w:val="00D156AE"/>
    <w:rsid w:val="00D15DAC"/>
    <w:rsid w:val="00D1773E"/>
    <w:rsid w:val="00D24CC0"/>
    <w:rsid w:val="00D3141B"/>
    <w:rsid w:val="00D447F7"/>
    <w:rsid w:val="00D44A4E"/>
    <w:rsid w:val="00D47AE5"/>
    <w:rsid w:val="00D5378D"/>
    <w:rsid w:val="00D540B0"/>
    <w:rsid w:val="00D629C7"/>
    <w:rsid w:val="00D67A59"/>
    <w:rsid w:val="00D86BFB"/>
    <w:rsid w:val="00D8790E"/>
    <w:rsid w:val="00D92DFA"/>
    <w:rsid w:val="00D96712"/>
    <w:rsid w:val="00DA3869"/>
    <w:rsid w:val="00DA46C9"/>
    <w:rsid w:val="00DA6E7C"/>
    <w:rsid w:val="00DA7D8B"/>
    <w:rsid w:val="00DB3AA8"/>
    <w:rsid w:val="00DD57DD"/>
    <w:rsid w:val="00DE68A2"/>
    <w:rsid w:val="00DE713F"/>
    <w:rsid w:val="00DF32EA"/>
    <w:rsid w:val="00E024E5"/>
    <w:rsid w:val="00E0787D"/>
    <w:rsid w:val="00E108A3"/>
    <w:rsid w:val="00E13C54"/>
    <w:rsid w:val="00E15CD9"/>
    <w:rsid w:val="00E16985"/>
    <w:rsid w:val="00E2621C"/>
    <w:rsid w:val="00E27EC5"/>
    <w:rsid w:val="00E35B8B"/>
    <w:rsid w:val="00E37610"/>
    <w:rsid w:val="00E37F7C"/>
    <w:rsid w:val="00E400D0"/>
    <w:rsid w:val="00E41E9A"/>
    <w:rsid w:val="00E45BA4"/>
    <w:rsid w:val="00E544F0"/>
    <w:rsid w:val="00E630FE"/>
    <w:rsid w:val="00E6607D"/>
    <w:rsid w:val="00E73ED3"/>
    <w:rsid w:val="00E77586"/>
    <w:rsid w:val="00E778F1"/>
    <w:rsid w:val="00E80F67"/>
    <w:rsid w:val="00E81742"/>
    <w:rsid w:val="00E82712"/>
    <w:rsid w:val="00E87681"/>
    <w:rsid w:val="00E957F3"/>
    <w:rsid w:val="00EA225A"/>
    <w:rsid w:val="00EA2CA4"/>
    <w:rsid w:val="00EA3FA8"/>
    <w:rsid w:val="00EA678B"/>
    <w:rsid w:val="00EB02C7"/>
    <w:rsid w:val="00EB65FD"/>
    <w:rsid w:val="00EB70CC"/>
    <w:rsid w:val="00EC0BEE"/>
    <w:rsid w:val="00EC61A6"/>
    <w:rsid w:val="00EC6CC5"/>
    <w:rsid w:val="00EE5620"/>
    <w:rsid w:val="00F057C7"/>
    <w:rsid w:val="00F1149B"/>
    <w:rsid w:val="00F13B82"/>
    <w:rsid w:val="00F1773B"/>
    <w:rsid w:val="00F23840"/>
    <w:rsid w:val="00F25902"/>
    <w:rsid w:val="00F26E86"/>
    <w:rsid w:val="00F31496"/>
    <w:rsid w:val="00F3258C"/>
    <w:rsid w:val="00F32721"/>
    <w:rsid w:val="00F3495E"/>
    <w:rsid w:val="00F37FCA"/>
    <w:rsid w:val="00F458E9"/>
    <w:rsid w:val="00F465AC"/>
    <w:rsid w:val="00F46C0C"/>
    <w:rsid w:val="00F4749D"/>
    <w:rsid w:val="00F510E9"/>
    <w:rsid w:val="00F5286F"/>
    <w:rsid w:val="00F56155"/>
    <w:rsid w:val="00F5681F"/>
    <w:rsid w:val="00F56CDC"/>
    <w:rsid w:val="00F5765A"/>
    <w:rsid w:val="00F66454"/>
    <w:rsid w:val="00F75AED"/>
    <w:rsid w:val="00F75E4A"/>
    <w:rsid w:val="00F806E9"/>
    <w:rsid w:val="00F8083E"/>
    <w:rsid w:val="00F80F12"/>
    <w:rsid w:val="00F90011"/>
    <w:rsid w:val="00F915D6"/>
    <w:rsid w:val="00F9404F"/>
    <w:rsid w:val="00F9544F"/>
    <w:rsid w:val="00F964D5"/>
    <w:rsid w:val="00FA0C9A"/>
    <w:rsid w:val="00FA1EE6"/>
    <w:rsid w:val="00FA2505"/>
    <w:rsid w:val="00FB3B79"/>
    <w:rsid w:val="00FB784E"/>
    <w:rsid w:val="00FC4D41"/>
    <w:rsid w:val="00FD2343"/>
    <w:rsid w:val="00FD25CA"/>
    <w:rsid w:val="00FD2BD1"/>
    <w:rsid w:val="00FD3302"/>
    <w:rsid w:val="00FD44E6"/>
    <w:rsid w:val="00FD6BBA"/>
    <w:rsid w:val="00FE1499"/>
    <w:rsid w:val="00FE2E59"/>
    <w:rsid w:val="00FF2C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62E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C2026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447F7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58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58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870C4A2-AE12-4FE5-8D15-F9AE0911A7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22</Words>
  <Characters>2325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lmalek</dc:creator>
  <cp:lastModifiedBy>Abdelmalek</cp:lastModifiedBy>
  <cp:revision>2</cp:revision>
  <dcterms:created xsi:type="dcterms:W3CDTF">2012-05-20T17:37:00Z</dcterms:created>
  <dcterms:modified xsi:type="dcterms:W3CDTF">2012-05-20T17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